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西安市远东第一中学第一学期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rFonts w:hint="eastAsia" w:ascii="Times New Roman" w:hAnsi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高一年级10月月考数学试题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  <w:t>一、单选题（每题5分，共60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．给出下列四个关系式：（1）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02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（2）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26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（3）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2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（4）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28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其中正确的个数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1      B．2      C．3      D．4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．已知集合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029" o:spt="75" type="#_x0000_t75" style="height:21.75pt;width:21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6"/>
          <w:szCs w:val="22"/>
          <w:highlight w:val="yellow"/>
          <w14:textFill>
            <w14:solidFill>
              <w14:schemeClr w14:val="tx1"/>
            </w14:solidFill>
          </w14:textFill>
        </w:rPr>
        <w:object>
          <v:shape id="_x0000_i1030" o:spt="75" type="#_x0000_t75" style="height:21.75pt;width:5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真子集的个数为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1      B．3      C．4      D．7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3．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1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图像可以看作由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图象，经过下列的哪种平移得到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向右平移6个单位，再向下平移8个单位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向左平移6个单位，再向下平移8个单位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向右平移6个单位，再向上平移8个单位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向左平移6个单位，再同上平移8个单位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4．下列各组函数中，与表示同一函数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3" o:spt="75" type="#_x0000_t75" style="height:21pt;width:1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34" o:spt="75" type="#_x0000_t75" style="height:33pt;width:9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5" o:spt="75" type="#_x0000_t75" style="height:21pt;width:186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30"/>
          <w:szCs w:val="22"/>
          <w14:textFill>
            <w14:solidFill>
              <w14:schemeClr w14:val="tx1"/>
            </w14:solidFill>
          </w14:textFill>
        </w:rPr>
        <w:object>
          <v:shape id="_x0000_i1036" o:spt="75" type="#_x0000_t75" style="height:36pt;width:176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5．设集合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7" o:spt="75" type="#_x0000_t75" style="height:15.75pt;width:178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下列对应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不能构成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到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映射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38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9" o:spt="75" type="#_x0000_t75" style="height:15.75pt;width:85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0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1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6．下列判断正确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2" o:spt="75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非奇非偶函数      B．函数</w:t>
      </w:r>
      <w:r>
        <w:rPr>
          <w:rFonts w:ascii="Times New Roman" w:hAnsi="Times New Roman"/>
          <w:color w:val="000000" w:themeColor="text1"/>
          <w:position w:val="-26"/>
          <w:szCs w:val="22"/>
          <w14:textFill>
            <w14:solidFill>
              <w14:schemeClr w14:val="tx1"/>
            </w14:solidFill>
          </w14:textFill>
        </w:rPr>
        <w:object>
          <v:shape id="_x0000_i1043" o:spt="75" type="#_x0000_t75" style="height:35.25pt;width:10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偶函数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函数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44" o:spt="75" type="#_x0000_t75" style="height:33pt;width:77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是奇函数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既是奇函数又是偶函数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7．设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的减函数，则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8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049" o:spt="75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050" o:spt="75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051" o:spt="75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8．函数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52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值域为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R      B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3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9．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定义域是，则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7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定义域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8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59" o:spt="75" alt="eqWmf183GmgAAAAAAAKAEAAIBCQAAAACwWAEACQAAA0oBAAACAJ4AAAAAAAUAAAACAQEAAAAFAAAAAQL/&#10;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" type="#_x0000_t75" style="height:31.5pt;width:27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60" o:spt="75" alt="eqWmf183GmgAAAAAAAKAGAAIBCQAAAACwWgEACQAAA1IBAAACAKMAAAAAAAUAAAACAQEAAAAFAAAAAQL/&#10;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" type="#_x0000_t75" style="height:31.5pt;width:32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61" o:spt="75" alt="eqWmf183GmgAAAAAAAOAEAAICCQAAAADzWAEACQAAA0oBAAACAJ4AAAAAAAUAAAACAQEAAAAFAAAAAQL/&#10;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0．已知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2" o:spt="75" type="#_x0000_t75" style="height:21pt;width:107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定义域是一切实数，则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取值范围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3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4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1．已知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7" o:spt="75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值域是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实数的取值范围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70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71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7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2．若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73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7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是减函数，则实数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取值范围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75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76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77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78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  <w:t>二、填空题（每题5分，共20</w:t>
      </w:r>
      <w:r>
        <w:rPr>
          <w:rFonts w:hint="eastAsia"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00097" name="图片 10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3．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79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偶函数，则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80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4．函数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81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定义域是____________．（用区间表示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5．满足条件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082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集合有个________个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6．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83" o:spt="75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值域是____________________（用区间表示）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  <w:t>三、解答题（每题10分，共40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7．已知集合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84" o:spt="75" alt="eqWmf183GmgAAAAAAAKAfIAIACQAAAACRQwEACQAAA0gCAAACAOMAAAAAAAUAAAACAQEAAAAFAAAAAQL/&#10;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,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5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88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089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8．已知函数</w:t>
      </w:r>
      <w:r>
        <w:rPr>
          <w:rFonts w:ascii="Times New Roman" w:hAnsi="Times New Roman"/>
          <w:color w:val="000000" w:themeColor="text1"/>
          <w:position w:val="-30"/>
          <w:szCs w:val="22"/>
          <w14:textFill>
            <w14:solidFill>
              <w14:schemeClr w14:val="tx1"/>
            </w14:solidFill>
          </w14:textFill>
        </w:rPr>
        <w:object>
          <v:shape id="_x0000_i1090" o:spt="75" type="#_x0000_t75" style="height:36pt;width:10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1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2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值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值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9．已知二次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4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当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求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最值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求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的最小值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0．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0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定义在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0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的增函数，且对一切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02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满足</w:t>
      </w:r>
      <w:r>
        <w:rPr>
          <w:rFonts w:ascii="Times New Roman" w:hAnsi="Times New Roman"/>
          <w:color w:val="000000" w:themeColor="text1"/>
          <w:position w:val="-30"/>
          <w:szCs w:val="22"/>
          <w14:textFill>
            <w14:solidFill>
              <w14:schemeClr w14:val="tx1"/>
            </w14:solidFill>
          </w14:textFill>
        </w:rPr>
        <w:object>
          <v:shape id="_x0000_i1103" o:spt="75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0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值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0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解不等式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106" o:spt="75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Cs w:val="22"/>
          <w14:textFill>
            <w14:solidFill>
              <w14:schemeClr w14:val="tx1"/>
            </w14:solidFill>
          </w14:textFill>
        </w:rPr>
        <w:t>答案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选择题：BBBDB  ADDBC  CB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填空题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3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07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4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08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5．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3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6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09" o:spt="75" alt="eqWmf183GmgAAAAAAACAHAAIBCQAAAAAwWwEACQAAA4MBAAACAKQAAAAAAAUAAAACAQEAAAAFAAAAAQL/&#10;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解答题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1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（2）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11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yellow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/>
          <w:color w:val="000000" w:themeColor="text1"/>
          <w:szCs w:val="22"/>
          <w:highlight w:val="yellow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8．（1）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12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13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（2）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值为0或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14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9．（1）最大值17最小值1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52"/>
          <w:szCs w:val="22"/>
          <w14:textFill>
            <w14:solidFill>
              <w14:schemeClr w14:val="tx1"/>
            </w14:solidFill>
          </w14:textFill>
        </w:rPr>
        <w:object>
          <v:shape id="_x0000_i1115" o:spt="75" type="#_x0000_t75" style="height:57.75pt;width:150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0．（1）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1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（2）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1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3AAE"/>
    <w:rsid w:val="000460FF"/>
    <w:rsid w:val="00054E7B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1F69"/>
    <w:rsid w:val="003B1712"/>
    <w:rsid w:val="003C4A95"/>
    <w:rsid w:val="003D0C09"/>
    <w:rsid w:val="004062F6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7631"/>
    <w:rsid w:val="006D5DE9"/>
    <w:rsid w:val="006F45E0"/>
    <w:rsid w:val="00701D6B"/>
    <w:rsid w:val="007061B2"/>
    <w:rsid w:val="00740A09"/>
    <w:rsid w:val="00762E26"/>
    <w:rsid w:val="007F1243"/>
    <w:rsid w:val="00832EC9"/>
    <w:rsid w:val="008634CD"/>
    <w:rsid w:val="008731FA"/>
    <w:rsid w:val="00880A38"/>
    <w:rsid w:val="00893DD6"/>
    <w:rsid w:val="008D2E94"/>
    <w:rsid w:val="00951514"/>
    <w:rsid w:val="00974E0F"/>
    <w:rsid w:val="00982128"/>
    <w:rsid w:val="009A27BF"/>
    <w:rsid w:val="009B5666"/>
    <w:rsid w:val="009C4252"/>
    <w:rsid w:val="009D475C"/>
    <w:rsid w:val="00A07DF2"/>
    <w:rsid w:val="00A405DB"/>
    <w:rsid w:val="00A46D54"/>
    <w:rsid w:val="00A536B0"/>
    <w:rsid w:val="00AB3EE3"/>
    <w:rsid w:val="00AD4827"/>
    <w:rsid w:val="00AD6B6A"/>
    <w:rsid w:val="00B80D67"/>
    <w:rsid w:val="00B8100F"/>
    <w:rsid w:val="00B96924"/>
    <w:rsid w:val="00BB50C6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B34D2"/>
    <w:rsid w:val="00FB4B17"/>
    <w:rsid w:val="00FC5860"/>
    <w:rsid w:val="00FD2CC0"/>
    <w:rsid w:val="00FD377B"/>
    <w:rsid w:val="00FF2D79"/>
    <w:rsid w:val="00FF517A"/>
    <w:rsid w:val="38274566"/>
    <w:rsid w:val="492355A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3" Type="http://schemas.openxmlformats.org/officeDocument/2006/relationships/fontTable" Target="fontTable.xml"/><Relationship Id="rId192" Type="http://schemas.openxmlformats.org/officeDocument/2006/relationships/customXml" Target="../customXml/item2.xml"/><Relationship Id="rId191" Type="http://schemas.openxmlformats.org/officeDocument/2006/relationships/customXml" Target="../customXml/item1.xml"/><Relationship Id="rId190" Type="http://schemas.openxmlformats.org/officeDocument/2006/relationships/image" Target="media/image94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png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D514574-DAE0-4B42-8454-338AA1B121D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793</Words>
  <Characters>871</Characters>
  <Lines>25</Lines>
  <Paragraphs>7</Paragraphs>
  <TotalTime>0</TotalTime>
  <ScaleCrop>false</ScaleCrop>
  <LinksUpToDate>false</LinksUpToDate>
  <CharactersWithSpaces>114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10-24T12:44:52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